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383555" w14:textId="176E8CB7" w:rsidR="00EF6D33" w:rsidRDefault="005C3E98" w:rsidP="00EF6D33">
      <w:pPr>
        <w:pStyle w:val="RAvsnitt"/>
      </w:pPr>
      <w:r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45F34BE6" wp14:editId="53321069">
            <wp:simplePos x="0" y="0"/>
            <wp:positionH relativeFrom="column">
              <wp:posOffset>-1247775</wp:posOffset>
            </wp:positionH>
            <wp:positionV relativeFrom="paragraph">
              <wp:posOffset>-1334135</wp:posOffset>
            </wp:positionV>
            <wp:extent cx="7629525" cy="10687050"/>
            <wp:effectExtent l="19050" t="0" r="9525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F6D33">
        <w:t>Taluppfattning och huvudräkning</w:t>
      </w:r>
      <w:r w:rsidR="005517B0">
        <w:t xml:space="preserve"> I</w:t>
      </w:r>
      <w:r w:rsidR="007563EA">
        <w:t>I</w:t>
      </w:r>
      <w:r w:rsidR="00CB76D7">
        <w:t>I</w:t>
      </w:r>
    </w:p>
    <w:p w14:paraId="7E7919F9" w14:textId="4CF97DB8" w:rsidR="001C100F" w:rsidRDefault="005D518C" w:rsidP="001C100F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>KAPITEL 1</w:t>
      </w:r>
      <w:r w:rsidR="00CB76D7">
        <w:rPr>
          <w:rFonts w:ascii="Arial" w:hAnsi="Arial" w:cs="Arial"/>
          <w:b/>
        </w:rPr>
        <w:t>–</w:t>
      </w:r>
      <w:r w:rsidR="007563EA">
        <w:rPr>
          <w:rFonts w:ascii="Arial" w:hAnsi="Arial" w:cs="Arial"/>
          <w:b/>
        </w:rPr>
        <w:t>5</w:t>
      </w:r>
      <w:r w:rsidRPr="005D518C">
        <w:rPr>
          <w:rFonts w:ascii="Arial" w:hAnsi="Arial" w:cs="Arial"/>
          <w:b/>
        </w:rPr>
        <w:t xml:space="preserve"> </w:t>
      </w:r>
    </w:p>
    <w:p w14:paraId="5A1E7C14" w14:textId="78AE0292" w:rsidR="007563EA" w:rsidRDefault="005D518C" w:rsidP="00E849D3">
      <w:pPr>
        <w:pStyle w:val="Uppgiftluftver"/>
      </w:pPr>
      <w:r w:rsidRPr="00B311DF">
        <w:rPr>
          <w:rStyle w:val="Uppgiftssiffra"/>
          <w:sz w:val="22"/>
          <w:szCs w:val="22"/>
        </w:rPr>
        <w:t xml:space="preserve">  </w:t>
      </w:r>
      <w:r w:rsidR="005C3E98">
        <w:rPr>
          <w:rStyle w:val="Uppgiftssiffra"/>
          <w:sz w:val="22"/>
          <w:szCs w:val="22"/>
        </w:rPr>
        <w:t>1</w:t>
      </w:r>
      <w:r w:rsidR="007563EA" w:rsidRPr="007563EA">
        <w:t xml:space="preserve"> </w:t>
      </w:r>
      <w:r w:rsidR="00E849D3">
        <w:tab/>
      </w:r>
      <w:r w:rsidR="007563EA">
        <w:t>Diagrammet visar hur många böcker som eleverna i 9C läste under höstterminen.</w:t>
      </w:r>
    </w:p>
    <w:p w14:paraId="5E8AF117" w14:textId="462EFC93" w:rsidR="007563EA" w:rsidRDefault="007563EA" w:rsidP="00E849D3">
      <w:pPr>
        <w:pStyle w:val="Rad2"/>
      </w:pPr>
      <w:r>
        <w:tab/>
        <w:t xml:space="preserve">a)  Hur många elever </w:t>
      </w:r>
      <w:r w:rsidR="005E23E2">
        <w:t xml:space="preserve">gick </w:t>
      </w:r>
      <w:r>
        <w:t>i klassen?</w:t>
      </w:r>
    </w:p>
    <w:p w14:paraId="134FF9CB" w14:textId="77777777" w:rsidR="007563EA" w:rsidRDefault="007563EA" w:rsidP="00E849D3">
      <w:pPr>
        <w:pStyle w:val="Rad2"/>
      </w:pPr>
      <w:r>
        <w:tab/>
        <w:t>b)  Hur många procent av eleverna hade läst 4 böcker?</w:t>
      </w:r>
    </w:p>
    <w:p w14:paraId="7E2E8C93" w14:textId="77777777" w:rsidR="007563EA" w:rsidRDefault="007563EA" w:rsidP="00E849D3">
      <w:pPr>
        <w:pStyle w:val="Rad2"/>
      </w:pPr>
      <w:r>
        <w:tab/>
        <w:t>c)  Vilken är medianen av antalet lästa böcker?</w:t>
      </w:r>
    </w:p>
    <w:p w14:paraId="5AD3ED92" w14:textId="50C9A76D" w:rsidR="007563EA" w:rsidRDefault="004F0014" w:rsidP="00E849D3">
      <w:pPr>
        <w:pStyle w:val="Uppgiftluftver"/>
      </w:pPr>
      <w:r>
        <w:tab/>
        <w:t xml:space="preserve">     </w:t>
      </w:r>
      <w:r>
        <w:rPr>
          <w:noProof/>
        </w:rPr>
        <w:drawing>
          <wp:inline distT="0" distB="0" distL="0" distR="0" wp14:anchorId="6328DAA9" wp14:editId="4E8FFC7C">
            <wp:extent cx="1874520" cy="1472184"/>
            <wp:effectExtent l="0" t="0" r="0" b="0"/>
            <wp:docPr id="190887567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887567" name="Bildobjekt 190887567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1472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75B408" w14:textId="0E6205AD" w:rsidR="007563EA" w:rsidRDefault="00E849D3" w:rsidP="00E849D3">
      <w:pPr>
        <w:pStyle w:val="Uppgiftluftver"/>
      </w:pPr>
      <w:r w:rsidRPr="00E849D3">
        <w:rPr>
          <w:rStyle w:val="Uppgiftssiffra"/>
        </w:rPr>
        <w:t xml:space="preserve">  </w:t>
      </w:r>
      <w:r w:rsidR="007563EA" w:rsidRPr="00E849D3">
        <w:rPr>
          <w:rStyle w:val="Uppgiftssiffra"/>
        </w:rPr>
        <w:t>2</w:t>
      </w:r>
      <w:r w:rsidR="007563EA" w:rsidRPr="00BD06B0">
        <w:rPr>
          <w:b/>
        </w:rPr>
        <w:tab/>
      </w:r>
      <w:r w:rsidR="007563EA">
        <w:t xml:space="preserve">a)  Hur ska de tre talen 25, 5 och 0,5 placeras i uttrycket för att svaret ska </w:t>
      </w:r>
      <w:r>
        <w:br/>
        <w:t xml:space="preserve">     </w:t>
      </w:r>
      <w:r w:rsidR="007563EA">
        <w:t>vara så stort som möjligt?</w:t>
      </w:r>
    </w:p>
    <w:p w14:paraId="39887099" w14:textId="77777777" w:rsidR="007563EA" w:rsidRDefault="007563EA" w:rsidP="00E849D3">
      <w:pPr>
        <w:pStyle w:val="Rad2"/>
      </w:pPr>
      <w:r>
        <w:tab/>
        <w:t>b)  Vilket är svaret?</w:t>
      </w:r>
    </w:p>
    <w:p w14:paraId="42546151" w14:textId="4054DAC0" w:rsidR="007563EA" w:rsidRDefault="000F3D94" w:rsidP="00E849D3">
      <w:pPr>
        <w:pStyle w:val="Uppgiftluftver"/>
      </w:pPr>
      <w:r>
        <w:tab/>
        <w:t xml:space="preserve">     </w:t>
      </w:r>
      <w:r>
        <w:rPr>
          <w:noProof/>
        </w:rPr>
        <w:drawing>
          <wp:inline distT="0" distB="0" distL="0" distR="0" wp14:anchorId="1258DDBB" wp14:editId="7F670C78">
            <wp:extent cx="417576" cy="405384"/>
            <wp:effectExtent l="0" t="0" r="1905" b="0"/>
            <wp:docPr id="114958914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58914" name="Bildobjekt 114958914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17576" cy="40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C106EC" w14:textId="6055C391" w:rsidR="007563EA" w:rsidRDefault="00E849D3" w:rsidP="00E849D3">
      <w:pPr>
        <w:pStyle w:val="Uppgiftluftver"/>
      </w:pPr>
      <w:r w:rsidRPr="00E849D3">
        <w:rPr>
          <w:rStyle w:val="Uppgiftssiffra"/>
        </w:rPr>
        <w:t xml:space="preserve">  </w:t>
      </w:r>
      <w:r w:rsidR="007563EA" w:rsidRPr="00E849D3">
        <w:rPr>
          <w:rStyle w:val="Uppgiftssiffra"/>
        </w:rPr>
        <w:t>3</w:t>
      </w:r>
      <w:r w:rsidR="007563EA">
        <w:tab/>
        <w:t>En av vinklarna i en likbent triangel är 130°. Hur stora är de övriga?</w:t>
      </w:r>
    </w:p>
    <w:p w14:paraId="503384E5" w14:textId="1599E512" w:rsidR="007563EA" w:rsidRDefault="00E849D3" w:rsidP="00E849D3">
      <w:pPr>
        <w:pStyle w:val="Uppgiftluftver"/>
      </w:pPr>
      <w:r w:rsidRPr="00E849D3">
        <w:rPr>
          <w:rStyle w:val="Uppgiftssiffra"/>
        </w:rPr>
        <w:t xml:space="preserve">  </w:t>
      </w:r>
      <w:r w:rsidR="007563EA" w:rsidRPr="00E849D3">
        <w:rPr>
          <w:rStyle w:val="Uppgiftssiffra"/>
        </w:rPr>
        <w:t>4</w:t>
      </w:r>
      <w:r w:rsidR="007563EA">
        <w:rPr>
          <w:b/>
        </w:rPr>
        <w:tab/>
      </w:r>
      <w:r w:rsidR="007563EA">
        <w:t>Vilket tal saknas?</w:t>
      </w:r>
    </w:p>
    <w:p w14:paraId="637E1404" w14:textId="77777777" w:rsidR="007563EA" w:rsidRDefault="007563EA" w:rsidP="00E849D3">
      <w:pPr>
        <w:pStyle w:val="Rad2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>
        <w:tab/>
        <w:t xml:space="preserve">a)  0,25 h = </w:t>
      </w:r>
      <w:proofErr w:type="gramStart"/>
      <w:r>
        <w:t>-?-</w:t>
      </w:r>
      <w:proofErr w:type="gramEnd"/>
      <w:r>
        <w:t xml:space="preserve"> min</w:t>
      </w:r>
      <w:r>
        <w:tab/>
        <w:t>b)  -?- år = 8 mån</w:t>
      </w:r>
      <w:r>
        <w:tab/>
        <w:t>c)  10 h = -?- s</w:t>
      </w:r>
    </w:p>
    <w:p w14:paraId="76D2BA96" w14:textId="2A5B6759" w:rsidR="007563EA" w:rsidRDefault="00E849D3" w:rsidP="00E849D3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 w:rsidRPr="00E849D3">
        <w:rPr>
          <w:rStyle w:val="Uppgiftssiffra"/>
        </w:rPr>
        <w:t xml:space="preserve">  </w:t>
      </w:r>
      <w:r w:rsidR="007563EA" w:rsidRPr="00E849D3">
        <w:rPr>
          <w:rStyle w:val="Uppgiftssiffra"/>
        </w:rPr>
        <w:t>5</w:t>
      </w:r>
      <w:r w:rsidR="007563EA">
        <w:tab/>
        <w:t xml:space="preserve">Till vilka av ekvationerna är </w:t>
      </w:r>
      <w:r w:rsidR="007563EA">
        <w:rPr>
          <w:i/>
          <w:iCs/>
        </w:rPr>
        <w:t>x</w:t>
      </w:r>
      <w:r w:rsidR="007563EA">
        <w:t xml:space="preserve"> = 0,5 lösning?</w:t>
      </w:r>
    </w:p>
    <w:p w14:paraId="0D4D043B" w14:textId="301AA259" w:rsidR="007563EA" w:rsidRDefault="007563EA" w:rsidP="00F802E4">
      <w:pPr>
        <w:pStyle w:val="Rad2"/>
      </w:pPr>
      <w:r>
        <w:tab/>
        <w:t>A: 2</w:t>
      </w:r>
      <w:r>
        <w:rPr>
          <w:i/>
          <w:iCs/>
        </w:rPr>
        <w:t>x</w:t>
      </w:r>
      <w:r>
        <w:t xml:space="preserve"> = 1</w:t>
      </w:r>
      <w:r w:rsidR="00E849D3">
        <w:t xml:space="preserve">          </w:t>
      </w:r>
      <w:r>
        <w:t xml:space="preserve">B: </w:t>
      </w:r>
      <w:r w:rsidRPr="005A1019">
        <w:rPr>
          <w:position w:val="-24"/>
        </w:rPr>
        <w:object w:dxaOrig="560" w:dyaOrig="620" w14:anchorId="08EDF48B">
          <v:shape id="_x0000_i1026" type="#_x0000_t75" style="width:27.75pt;height:30.75pt" o:ole="">
            <v:imagedata r:id="rId11" o:title=""/>
          </v:shape>
          <o:OLEObject Type="Embed" ProgID="Equation.DSMT4" ShapeID="_x0000_i1026" DrawAspect="Content" ObjectID="_1753641194" r:id="rId12"/>
        </w:object>
      </w:r>
      <w:r>
        <w:t xml:space="preserve"> = 2</w:t>
      </w:r>
      <w:r w:rsidR="00E849D3">
        <w:t xml:space="preserve">        </w:t>
      </w:r>
      <w:r>
        <w:t>C: 6</w:t>
      </w:r>
      <w:r>
        <w:rPr>
          <w:i/>
          <w:iCs/>
        </w:rPr>
        <w:t>x</w:t>
      </w:r>
      <w:r>
        <w:t xml:space="preserve"> – 4</w:t>
      </w:r>
      <w:r>
        <w:rPr>
          <w:i/>
          <w:iCs/>
        </w:rPr>
        <w:t>x</w:t>
      </w:r>
      <w:r>
        <w:t xml:space="preserve"> = 2</w:t>
      </w:r>
      <w:r w:rsidR="00E849D3">
        <w:t xml:space="preserve">        </w:t>
      </w:r>
      <w:r>
        <w:t xml:space="preserve">D: </w:t>
      </w:r>
      <w:r w:rsidRPr="005A1019">
        <w:rPr>
          <w:position w:val="-24"/>
        </w:rPr>
        <w:object w:dxaOrig="360" w:dyaOrig="620" w14:anchorId="2BCB3258">
          <v:shape id="_x0000_i1027" type="#_x0000_t75" style="width:18pt;height:30.75pt" o:ole="">
            <v:imagedata r:id="rId13" o:title=""/>
          </v:shape>
          <o:OLEObject Type="Embed" ProgID="Equation.DSMT4" ShapeID="_x0000_i1027" DrawAspect="Content" ObjectID="_1753641195" r:id="rId14"/>
        </w:object>
      </w:r>
      <w:r>
        <w:t xml:space="preserve"> = 0,2</w:t>
      </w:r>
    </w:p>
    <w:p w14:paraId="5EA80919" w14:textId="6932DEEF" w:rsidR="007563EA" w:rsidRDefault="00E849D3" w:rsidP="00E849D3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 w:rsidRPr="00E849D3">
        <w:rPr>
          <w:rStyle w:val="Uppgiftssiffra"/>
        </w:rPr>
        <w:t xml:space="preserve">  </w:t>
      </w:r>
      <w:r w:rsidR="007563EA" w:rsidRPr="00E849D3">
        <w:rPr>
          <w:rStyle w:val="Uppgiftssiffra"/>
        </w:rPr>
        <w:t>6</w:t>
      </w:r>
      <w:r w:rsidR="007563EA">
        <w:tab/>
        <w:t>a)  Vilket av talen nedan är störst?</w:t>
      </w:r>
    </w:p>
    <w:p w14:paraId="6F71F0BA" w14:textId="77777777" w:rsidR="007563EA" w:rsidRDefault="007563EA" w:rsidP="00E849D3">
      <w:pPr>
        <w:pStyle w:val="Rad2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>
        <w:tab/>
        <w:t xml:space="preserve">b)  Vilket av talen ligger mellan </w:t>
      </w:r>
      <w:r w:rsidRPr="005A1019">
        <w:rPr>
          <w:position w:val="-24"/>
        </w:rPr>
        <w:object w:dxaOrig="240" w:dyaOrig="620" w14:anchorId="2D571623">
          <v:shape id="_x0000_i1028" type="#_x0000_t75" style="width:12pt;height:30.75pt" o:ole="">
            <v:imagedata r:id="rId15" o:title=""/>
          </v:shape>
          <o:OLEObject Type="Embed" ProgID="Equation.DSMT4" ShapeID="_x0000_i1028" DrawAspect="Content" ObjectID="_1753641196" r:id="rId16"/>
        </w:object>
      </w:r>
      <w:r>
        <w:t xml:space="preserve"> och </w:t>
      </w:r>
      <w:r w:rsidRPr="005A1019">
        <w:rPr>
          <w:position w:val="-24"/>
        </w:rPr>
        <w:object w:dxaOrig="240" w:dyaOrig="620" w14:anchorId="00F91117">
          <v:shape id="_x0000_i1029" type="#_x0000_t75" style="width:12pt;height:30.75pt" o:ole="">
            <v:imagedata r:id="rId17" o:title=""/>
          </v:shape>
          <o:OLEObject Type="Embed" ProgID="Equation.DSMT4" ShapeID="_x0000_i1029" DrawAspect="Content" ObjectID="_1753641197" r:id="rId18"/>
        </w:object>
      </w:r>
      <w:r>
        <w:t>?</w:t>
      </w:r>
    </w:p>
    <w:p w14:paraId="012CF7F3" w14:textId="0FB4586F" w:rsidR="007563EA" w:rsidRDefault="007563EA" w:rsidP="000F3D94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  <w:spacing w:before="120"/>
      </w:pPr>
      <w:r>
        <w:tab/>
        <w:t>0,8</w:t>
      </w:r>
      <w:r w:rsidR="00E849D3">
        <w:t xml:space="preserve">        </w:t>
      </w:r>
      <w:r>
        <w:t>0,79</w:t>
      </w:r>
      <w:r w:rsidR="00E849D3">
        <w:t xml:space="preserve">        </w:t>
      </w:r>
      <w:r>
        <w:t>0,719</w:t>
      </w:r>
      <w:r w:rsidR="00E849D3">
        <w:t xml:space="preserve">        </w:t>
      </w:r>
      <w:r>
        <w:t>0,659</w:t>
      </w:r>
    </w:p>
    <w:p w14:paraId="28A703DB" w14:textId="77777777" w:rsidR="000F3D94" w:rsidRDefault="000F3D94">
      <w:pPr>
        <w:rPr>
          <w:rStyle w:val="Uppgiftssiffra"/>
        </w:rPr>
      </w:pPr>
      <w:r>
        <w:rPr>
          <w:rStyle w:val="Uppgiftssiffra"/>
        </w:rPr>
        <w:br w:type="page"/>
      </w:r>
    </w:p>
    <w:p w14:paraId="3530D9CE" w14:textId="6C14CD0A" w:rsidR="007563EA" w:rsidRDefault="000F3D94" w:rsidP="00E849D3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5408" behindDoc="1" locked="0" layoutInCell="1" allowOverlap="1" wp14:anchorId="750ADCA9" wp14:editId="47C59A71">
            <wp:simplePos x="0" y="0"/>
            <wp:positionH relativeFrom="column">
              <wp:posOffset>-1323975</wp:posOffset>
            </wp:positionH>
            <wp:positionV relativeFrom="paragraph">
              <wp:posOffset>-1324610</wp:posOffset>
            </wp:positionV>
            <wp:extent cx="7629525" cy="10687050"/>
            <wp:effectExtent l="19050" t="0" r="9525" b="0"/>
            <wp:wrapNone/>
            <wp:docPr id="160299087" name="Bildobjekt 160299087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849D3" w:rsidRPr="00E849D3">
        <w:rPr>
          <w:rStyle w:val="Uppgiftssiffra"/>
        </w:rPr>
        <w:t xml:space="preserve">  </w:t>
      </w:r>
      <w:r w:rsidR="007563EA" w:rsidRPr="00E849D3">
        <w:rPr>
          <w:rStyle w:val="Uppgiftssiffra"/>
        </w:rPr>
        <w:t>7</w:t>
      </w:r>
      <w:r w:rsidR="007563EA">
        <w:rPr>
          <w:b/>
        </w:rPr>
        <w:tab/>
      </w:r>
      <w:r w:rsidR="007563EA">
        <w:t>a)  Hur stor andel av figuren är gul?</w:t>
      </w:r>
    </w:p>
    <w:p w14:paraId="2E2073FA" w14:textId="54B67ACC" w:rsidR="007563EA" w:rsidRDefault="007563EA" w:rsidP="00E849D3">
      <w:pPr>
        <w:pStyle w:val="Rad2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>
        <w:tab/>
        <w:t xml:space="preserve">b)  Alla rektanglar har sidorna 3 cm och 4 cm. Hur stor area har den del av </w:t>
      </w:r>
      <w:r w:rsidR="00E849D3">
        <w:br/>
        <w:t xml:space="preserve">      </w:t>
      </w:r>
      <w:r>
        <w:t>figuren som är gul?</w:t>
      </w:r>
    </w:p>
    <w:p w14:paraId="2E0E0F62" w14:textId="77777777" w:rsidR="007563EA" w:rsidRDefault="007563EA" w:rsidP="00E849D3">
      <w:pPr>
        <w:pStyle w:val="Rad2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>
        <w:tab/>
        <w:t>c)  Hur lång är hela figurens omkrets?</w:t>
      </w:r>
    </w:p>
    <w:p w14:paraId="6C70DE5B" w14:textId="190CC6A2" w:rsidR="007563EA" w:rsidRDefault="000F3D94" w:rsidP="00E849D3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>
        <w:tab/>
        <w:t xml:space="preserve">     </w:t>
      </w:r>
      <w:r>
        <w:rPr>
          <w:noProof/>
        </w:rPr>
        <w:drawing>
          <wp:inline distT="0" distB="0" distL="0" distR="0" wp14:anchorId="1A2CE123" wp14:editId="2AE14553">
            <wp:extent cx="1072896" cy="804672"/>
            <wp:effectExtent l="0" t="0" r="0" b="0"/>
            <wp:docPr id="798910798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910798" name="Bildobjekt 798910798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72896" cy="8046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CA1B9B" w14:textId="1835A63F" w:rsidR="007563EA" w:rsidRDefault="00E849D3" w:rsidP="00E849D3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 w:rsidRPr="00E849D3">
        <w:rPr>
          <w:rStyle w:val="Uppgiftssiffra"/>
        </w:rPr>
        <w:t xml:space="preserve">  </w:t>
      </w:r>
      <w:r w:rsidR="007563EA" w:rsidRPr="00E849D3">
        <w:rPr>
          <w:rStyle w:val="Uppgiftssiffra"/>
        </w:rPr>
        <w:t>8</w:t>
      </w:r>
      <w:r w:rsidR="007563EA">
        <w:rPr>
          <w:b/>
        </w:rPr>
        <w:tab/>
      </w:r>
      <w:r w:rsidR="007563EA">
        <w:t xml:space="preserve">Vilka av uttrycken är lika med ”en fjärdedel av </w:t>
      </w:r>
      <w:r w:rsidR="007563EA">
        <w:rPr>
          <w:i/>
          <w:iCs/>
        </w:rPr>
        <w:t>y</w:t>
      </w:r>
      <w:r w:rsidR="007563EA">
        <w:t>”?</w:t>
      </w:r>
    </w:p>
    <w:p w14:paraId="2A91F834" w14:textId="30488BF9" w:rsidR="007563EA" w:rsidRDefault="007563EA" w:rsidP="000F3D94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  <w:spacing w:before="120"/>
      </w:pPr>
      <w:r w:rsidRPr="00E849D3">
        <w:rPr>
          <w:rStyle w:val="Uppgiftssiffra"/>
        </w:rPr>
        <w:tab/>
      </w:r>
      <w:r>
        <w:t xml:space="preserve">A: </w:t>
      </w:r>
      <w:r w:rsidRPr="005A1019">
        <w:rPr>
          <w:position w:val="-24"/>
        </w:rPr>
        <w:object w:dxaOrig="240" w:dyaOrig="620" w14:anchorId="6E1140B2">
          <v:shape id="_x0000_i1030" type="#_x0000_t75" style="width:12pt;height:30.75pt" o:ole="">
            <v:imagedata r:id="rId20" o:title=""/>
          </v:shape>
          <o:OLEObject Type="Embed" ProgID="Equation.DSMT4" ShapeID="_x0000_i1030" DrawAspect="Content" ObjectID="_1753641198" r:id="rId21"/>
        </w:object>
      </w:r>
      <w:r>
        <w:t xml:space="preserve"> ∙ </w:t>
      </w:r>
      <w:r>
        <w:rPr>
          <w:i/>
          <w:iCs/>
        </w:rPr>
        <w:t>a</w:t>
      </w:r>
      <w:r w:rsidR="00F802E4">
        <w:t xml:space="preserve">          </w:t>
      </w:r>
      <w:r>
        <w:t xml:space="preserve">B: </w:t>
      </w:r>
      <w:r w:rsidRPr="005A1019">
        <w:rPr>
          <w:position w:val="-24"/>
        </w:rPr>
        <w:object w:dxaOrig="360" w:dyaOrig="620" w14:anchorId="26EBE65A">
          <v:shape id="_x0000_i1031" type="#_x0000_t75" style="width:18pt;height:30.75pt" o:ole="">
            <v:imagedata r:id="rId22" o:title=""/>
          </v:shape>
          <o:OLEObject Type="Embed" ProgID="Equation.DSMT4" ShapeID="_x0000_i1031" DrawAspect="Content" ObjectID="_1753641199" r:id="rId23"/>
        </w:object>
      </w:r>
      <w:r w:rsidR="00F802E4">
        <w:t xml:space="preserve">         </w:t>
      </w:r>
      <w:r>
        <w:t>C: 0,25</w:t>
      </w:r>
      <w:r>
        <w:rPr>
          <w:i/>
          <w:iCs/>
        </w:rPr>
        <w:t>a</w:t>
      </w:r>
      <w:r w:rsidR="00E849D3">
        <w:t xml:space="preserve"> </w:t>
      </w:r>
      <w:r w:rsidR="00F802E4">
        <w:t xml:space="preserve">        </w:t>
      </w:r>
      <w:r>
        <w:t xml:space="preserve">D: </w:t>
      </w:r>
      <w:r>
        <w:rPr>
          <w:i/>
          <w:iCs/>
        </w:rPr>
        <w:t>a</w:t>
      </w:r>
      <w:r>
        <w:t xml:space="preserve"> – 4</w:t>
      </w:r>
      <w:r w:rsidR="00F802E4">
        <w:t xml:space="preserve">          </w:t>
      </w:r>
      <w:r>
        <w:t xml:space="preserve">E: </w:t>
      </w:r>
      <w:r w:rsidRPr="005A1019">
        <w:rPr>
          <w:position w:val="-24"/>
        </w:rPr>
        <w:object w:dxaOrig="240" w:dyaOrig="620" w14:anchorId="42F0C91C">
          <v:shape id="_x0000_i1032" type="#_x0000_t75" style="width:12pt;height:30.75pt" o:ole="">
            <v:imagedata r:id="rId24" o:title=""/>
          </v:shape>
          <o:OLEObject Type="Embed" ProgID="Equation.DSMT4" ShapeID="_x0000_i1032" DrawAspect="Content" ObjectID="_1753641200" r:id="rId25"/>
        </w:object>
      </w:r>
      <w:r w:rsidR="00F802E4">
        <w:t xml:space="preserve">         </w:t>
      </w:r>
      <w:r w:rsidR="00E849D3">
        <w:t xml:space="preserve"> </w:t>
      </w:r>
      <w:r>
        <w:t xml:space="preserve">F: </w:t>
      </w:r>
      <w:r w:rsidRPr="005A1019">
        <w:rPr>
          <w:position w:val="-24"/>
        </w:rPr>
        <w:object w:dxaOrig="360" w:dyaOrig="620" w14:anchorId="2A601CC7">
          <v:shape id="_x0000_i1033" type="#_x0000_t75" style="width:18pt;height:30.75pt" o:ole="">
            <v:imagedata r:id="rId26" o:title=""/>
          </v:shape>
          <o:OLEObject Type="Embed" ProgID="Equation.DSMT4" ShapeID="_x0000_i1033" DrawAspect="Content" ObjectID="_1753641201" r:id="rId27"/>
        </w:object>
      </w:r>
    </w:p>
    <w:p w14:paraId="7D92348F" w14:textId="05BE7E10" w:rsidR="005E23E2" w:rsidRDefault="005E23E2" w:rsidP="000F3D94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  <w:spacing w:before="120"/>
      </w:pPr>
      <w:r>
        <w:t>Se över avstånden ovan.</w:t>
      </w:r>
    </w:p>
    <w:p w14:paraId="3CEBB623" w14:textId="021AFDF2" w:rsidR="007563EA" w:rsidRDefault="00E849D3" w:rsidP="00E849D3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 w:rsidRPr="00E849D3">
        <w:rPr>
          <w:rStyle w:val="Uppgiftssiffra"/>
        </w:rPr>
        <w:t xml:space="preserve">  </w:t>
      </w:r>
      <w:r w:rsidR="007563EA" w:rsidRPr="00E849D3">
        <w:rPr>
          <w:rStyle w:val="Uppgiftssiffra"/>
        </w:rPr>
        <w:t>9</w:t>
      </w:r>
      <w:r w:rsidR="007563EA">
        <w:tab/>
        <w:t>a)  Hur många procent längre är basen än höjden?</w:t>
      </w:r>
    </w:p>
    <w:p w14:paraId="39B72EFD" w14:textId="77777777" w:rsidR="007563EA" w:rsidRDefault="007563EA" w:rsidP="000F3D94">
      <w:pPr>
        <w:pStyle w:val="Rad2"/>
      </w:pPr>
      <w:r>
        <w:tab/>
        <w:t>b)  Teckna ett uttryck för triangelns area. Förenkla uttrycket.</w:t>
      </w:r>
    </w:p>
    <w:p w14:paraId="53D8DCEE" w14:textId="23976411" w:rsidR="000F3D94" w:rsidRDefault="000F3D94" w:rsidP="000F3D94">
      <w:pPr>
        <w:pStyle w:val="Uppgiftluftver"/>
      </w:pPr>
      <w:r>
        <w:tab/>
        <w:t xml:space="preserve">    </w:t>
      </w:r>
      <w:r>
        <w:rPr>
          <w:noProof/>
        </w:rPr>
        <w:drawing>
          <wp:inline distT="0" distB="0" distL="0" distR="0" wp14:anchorId="01E69468" wp14:editId="2AA8CEE2">
            <wp:extent cx="1313688" cy="1158240"/>
            <wp:effectExtent l="0" t="0" r="1270" b="3810"/>
            <wp:docPr id="120849574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49574" name="Bildobjekt 120849574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13688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4E97E4" w14:textId="77777777" w:rsidR="007563EA" w:rsidRDefault="007563EA" w:rsidP="00E849D3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 w:rsidRPr="00E849D3">
        <w:rPr>
          <w:rStyle w:val="Uppgiftssiffra"/>
        </w:rPr>
        <w:t>10</w:t>
      </w:r>
      <w:r>
        <w:rPr>
          <w:b/>
        </w:rPr>
        <w:tab/>
      </w:r>
      <w:r>
        <w:t xml:space="preserve">Beräkna värdet av uttrycken för </w:t>
      </w:r>
      <w:r>
        <w:rPr>
          <w:i/>
          <w:iCs/>
        </w:rPr>
        <w:t>x</w:t>
      </w:r>
      <w:r>
        <w:t xml:space="preserve"> = 6 och </w:t>
      </w:r>
      <w:r>
        <w:rPr>
          <w:i/>
          <w:iCs/>
        </w:rPr>
        <w:t>y</w:t>
      </w:r>
      <w:r>
        <w:t xml:space="preserve"> = ‒2.</w:t>
      </w:r>
    </w:p>
    <w:p w14:paraId="4126025C" w14:textId="77777777" w:rsidR="007563EA" w:rsidRPr="00F60ED9" w:rsidRDefault="007563EA" w:rsidP="00E849D3">
      <w:pPr>
        <w:pStyle w:val="Rad2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 w:rsidRPr="00E849D3">
        <w:rPr>
          <w:rStyle w:val="Uppgiftssiffra"/>
        </w:rPr>
        <w:tab/>
      </w:r>
      <w:r w:rsidRPr="00F60ED9">
        <w:t xml:space="preserve">a)  </w:t>
      </w:r>
      <w:r w:rsidRPr="00F60ED9">
        <w:rPr>
          <w:i/>
          <w:iCs/>
        </w:rPr>
        <w:t>x</w:t>
      </w:r>
      <w:r w:rsidRPr="00F60ED9">
        <w:t xml:space="preserve"> + </w:t>
      </w:r>
      <w:r w:rsidRPr="00F60ED9">
        <w:rPr>
          <w:i/>
          <w:iCs/>
        </w:rPr>
        <w:t>y</w:t>
      </w:r>
      <w:r w:rsidRPr="00F60ED9">
        <w:t xml:space="preserve"> </w:t>
      </w:r>
      <w:r w:rsidRPr="00F60ED9">
        <w:tab/>
      </w:r>
      <w:proofErr w:type="gramStart"/>
      <w:r w:rsidRPr="00F60ED9">
        <w:t xml:space="preserve">b)  </w:t>
      </w:r>
      <w:r w:rsidRPr="00F60ED9">
        <w:rPr>
          <w:i/>
          <w:iCs/>
        </w:rPr>
        <w:t>x</w:t>
      </w:r>
      <w:proofErr w:type="gramEnd"/>
      <w:r w:rsidRPr="00F60ED9">
        <w:t xml:space="preserve"> + </w:t>
      </w:r>
      <w:proofErr w:type="spellStart"/>
      <w:r w:rsidRPr="00F60ED9">
        <w:rPr>
          <w:i/>
          <w:iCs/>
        </w:rPr>
        <w:t>xy</w:t>
      </w:r>
      <w:proofErr w:type="spellEnd"/>
      <w:r w:rsidRPr="00F60ED9">
        <w:tab/>
        <w:t xml:space="preserve">c) </w:t>
      </w:r>
      <w:r w:rsidRPr="00BE341E">
        <w:rPr>
          <w:position w:val="-28"/>
        </w:rPr>
        <w:object w:dxaOrig="260" w:dyaOrig="660" w14:anchorId="443CBD75">
          <v:shape id="_x0000_i1034" type="#_x0000_t75" style="width:12.75pt;height:33pt" o:ole="">
            <v:imagedata r:id="rId29" o:title=""/>
          </v:shape>
          <o:OLEObject Type="Embed" ProgID="Equation.DSMT4" ShapeID="_x0000_i1034" DrawAspect="Content" ObjectID="_1753641202" r:id="rId30"/>
        </w:object>
      </w:r>
      <w:r w:rsidRPr="00F60ED9">
        <w:t xml:space="preserve"> ‒ 1 </w:t>
      </w:r>
    </w:p>
    <w:p w14:paraId="6A355910" w14:textId="77777777" w:rsidR="007563EA" w:rsidRPr="00F60ED9" w:rsidRDefault="007563EA" w:rsidP="00E849D3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 w:rsidRPr="00E849D3">
        <w:rPr>
          <w:rStyle w:val="Uppgiftssiffra"/>
        </w:rPr>
        <w:t>11</w:t>
      </w:r>
      <w:r w:rsidRPr="00F60ED9">
        <w:rPr>
          <w:b/>
        </w:rPr>
        <w:tab/>
      </w:r>
      <w:r w:rsidRPr="00F60ED9">
        <w:t xml:space="preserve">Vilket tal är </w:t>
      </w:r>
      <w:r w:rsidRPr="00F60ED9">
        <w:rPr>
          <w:i/>
          <w:iCs/>
        </w:rPr>
        <w:t>x</w:t>
      </w:r>
      <w:r w:rsidRPr="00F60ED9">
        <w:t>?</w:t>
      </w:r>
    </w:p>
    <w:p w14:paraId="1BA6AC42" w14:textId="77777777" w:rsidR="007563EA" w:rsidRDefault="007563EA" w:rsidP="00E849D3">
      <w:pPr>
        <w:pStyle w:val="Rad2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 w:rsidRPr="00E849D3">
        <w:rPr>
          <w:rStyle w:val="Uppgiftssiffra"/>
        </w:rPr>
        <w:tab/>
      </w:r>
      <w:r>
        <w:t>a)  5(</w:t>
      </w:r>
      <w:r>
        <w:rPr>
          <w:i/>
          <w:iCs/>
        </w:rPr>
        <w:t>x</w:t>
      </w:r>
      <w:r>
        <w:t xml:space="preserve"> + 3) = 25</w:t>
      </w:r>
      <w:r>
        <w:tab/>
      </w:r>
      <w:proofErr w:type="gramStart"/>
      <w:r>
        <w:t>b)  100</w:t>
      </w:r>
      <w:proofErr w:type="gramEnd"/>
      <w:r>
        <w:t xml:space="preserve"> – 4</w:t>
      </w:r>
      <w:r>
        <w:rPr>
          <w:i/>
          <w:iCs/>
        </w:rPr>
        <w:t>x</w:t>
      </w:r>
      <w:r>
        <w:t xml:space="preserve"> = 60</w:t>
      </w:r>
      <w:r>
        <w:tab/>
        <w:t xml:space="preserve">c) </w:t>
      </w:r>
      <w:r w:rsidRPr="005A1019">
        <w:rPr>
          <w:position w:val="-24"/>
        </w:rPr>
        <w:object w:dxaOrig="520" w:dyaOrig="620" w14:anchorId="693D1010">
          <v:shape id="_x0000_i1035" type="#_x0000_t75" style="width:26.25pt;height:30.75pt" o:ole="">
            <v:imagedata r:id="rId31" o:title=""/>
          </v:shape>
          <o:OLEObject Type="Embed" ProgID="Equation.DSMT4" ShapeID="_x0000_i1035" DrawAspect="Content" ObjectID="_1753641203" r:id="rId32"/>
        </w:object>
      </w:r>
      <w:r>
        <w:t xml:space="preserve"> = 5</w:t>
      </w:r>
    </w:p>
    <w:p w14:paraId="642B139A" w14:textId="77777777" w:rsidR="007563EA" w:rsidRDefault="007563EA" w:rsidP="00E849D3">
      <w:pPr>
        <w:pStyle w:val="Uppgiftluftver"/>
        <w:tabs>
          <w:tab w:val="clear" w:pos="3000"/>
          <w:tab w:val="clear" w:pos="5000"/>
          <w:tab w:val="left" w:pos="2694"/>
          <w:tab w:val="left" w:pos="4820"/>
          <w:tab w:val="left" w:pos="6946"/>
        </w:tabs>
      </w:pPr>
      <w:r w:rsidRPr="00E849D3">
        <w:rPr>
          <w:rStyle w:val="Uppgiftssiffra"/>
        </w:rPr>
        <w:t>12</w:t>
      </w:r>
      <w:r>
        <w:rPr>
          <w:b/>
        </w:rPr>
        <w:tab/>
      </w:r>
      <w:r>
        <w:t xml:space="preserve">Hur mycket är en tredjedel av </w:t>
      </w:r>
    </w:p>
    <w:p w14:paraId="639BDA8D" w14:textId="77777777" w:rsidR="007563EA" w:rsidRPr="000F3D94" w:rsidRDefault="007563EA" w:rsidP="00E849D3">
      <w:pPr>
        <w:pStyle w:val="Rad2"/>
        <w:rPr>
          <w:lang w:val="en-US"/>
        </w:rPr>
      </w:pPr>
      <w:r w:rsidRPr="008A0387">
        <w:tab/>
      </w:r>
      <w:r w:rsidRPr="000F3D94">
        <w:rPr>
          <w:lang w:val="en-US"/>
        </w:rPr>
        <w:t xml:space="preserve">a) </w:t>
      </w:r>
      <w:r w:rsidRPr="00E544B5">
        <w:rPr>
          <w:position w:val="-24"/>
        </w:rPr>
        <w:object w:dxaOrig="240" w:dyaOrig="620" w14:anchorId="669E187E">
          <v:shape id="_x0000_i1036" type="#_x0000_t75" style="width:12pt;height:30.75pt" o:ole="">
            <v:imagedata r:id="rId33" o:title=""/>
          </v:shape>
          <o:OLEObject Type="Embed" ProgID="Equation.DSMT4" ShapeID="_x0000_i1036" DrawAspect="Content" ObjectID="_1753641204" r:id="rId34"/>
        </w:object>
      </w:r>
      <w:r w:rsidRPr="000F3D94">
        <w:rPr>
          <w:lang w:val="en-US"/>
        </w:rPr>
        <w:tab/>
      </w:r>
      <w:proofErr w:type="gramStart"/>
      <w:r w:rsidRPr="000F3D94">
        <w:rPr>
          <w:lang w:val="en-US"/>
        </w:rPr>
        <w:t>b)  9</w:t>
      </w:r>
      <w:proofErr w:type="gramEnd"/>
      <w:r w:rsidRPr="000F3D94">
        <w:rPr>
          <w:lang w:val="en-US"/>
        </w:rPr>
        <w:t xml:space="preserve"> ∙ 10</w:t>
      </w:r>
      <w:r w:rsidRPr="000F3D94">
        <w:rPr>
          <w:vertAlign w:val="superscript"/>
          <w:lang w:val="en-US"/>
        </w:rPr>
        <w:t>6</w:t>
      </w:r>
      <w:r w:rsidRPr="000F3D94">
        <w:rPr>
          <w:lang w:val="en-US"/>
        </w:rPr>
        <w:tab/>
        <w:t>c)  3</w:t>
      </w:r>
      <w:r w:rsidRPr="000F3D94">
        <w:rPr>
          <w:vertAlign w:val="superscript"/>
          <w:lang w:val="en-US"/>
        </w:rPr>
        <w:t>10</w:t>
      </w:r>
    </w:p>
    <w:p w14:paraId="54BE7E49" w14:textId="6D1C4ABB" w:rsidR="0017009B" w:rsidRPr="000F3D94" w:rsidRDefault="0017009B" w:rsidP="00E849D3">
      <w:pPr>
        <w:pStyle w:val="Brdtextuppgiftermell"/>
        <w:tabs>
          <w:tab w:val="left" w:pos="2552"/>
          <w:tab w:val="left" w:pos="4678"/>
          <w:tab w:val="left" w:pos="4962"/>
          <w:tab w:val="left" w:pos="6521"/>
          <w:tab w:val="left" w:pos="7371"/>
        </w:tabs>
        <w:ind w:left="567" w:right="140"/>
        <w:rPr>
          <w:sz w:val="22"/>
          <w:lang w:val="en-US"/>
        </w:rPr>
      </w:pPr>
      <w:r w:rsidRPr="000F3D94">
        <w:rPr>
          <w:lang w:val="en-US"/>
        </w:rPr>
        <w:br w:type="page"/>
      </w:r>
    </w:p>
    <w:p w14:paraId="4163DDF5" w14:textId="5935E2DA" w:rsidR="00EF6D33" w:rsidRPr="00104EF0" w:rsidRDefault="005C3E98" w:rsidP="00E849D3">
      <w:pPr>
        <w:pStyle w:val="RAvsnitt"/>
        <w:ind w:left="567" w:right="140" w:hanging="851"/>
        <w:rPr>
          <w:lang w:val="en-US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363DCBC4" wp14:editId="522089E8">
            <wp:simplePos x="0" y="0"/>
            <wp:positionH relativeFrom="column">
              <wp:posOffset>-1257300</wp:posOffset>
            </wp:positionH>
            <wp:positionV relativeFrom="paragraph">
              <wp:posOffset>-1336675</wp:posOffset>
            </wp:positionV>
            <wp:extent cx="7629525" cy="10687050"/>
            <wp:effectExtent l="19050" t="0" r="9525" b="0"/>
            <wp:wrapNone/>
            <wp:docPr id="331359463" name="Bildobjekt 331359463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EF6D33" w:rsidRPr="00104EF0">
        <w:rPr>
          <w:lang w:val="en-US"/>
        </w:rPr>
        <w:t>Facit</w:t>
      </w:r>
      <w:proofErr w:type="spellEnd"/>
    </w:p>
    <w:p w14:paraId="29AC2F1C" w14:textId="77777777" w:rsidR="002611CC" w:rsidRPr="00104EF0" w:rsidRDefault="002611CC" w:rsidP="00E849D3">
      <w:pPr>
        <w:pStyle w:val="Uppgiftluftver"/>
        <w:ind w:right="140" w:hanging="851"/>
        <w:rPr>
          <w:lang w:val="en-US"/>
        </w:rPr>
        <w:sectPr w:rsidR="002611CC" w:rsidRPr="00104EF0" w:rsidSect="002611CC">
          <w:type w:val="continuous"/>
          <w:pgSz w:w="11906" w:h="16838"/>
          <w:pgMar w:top="2098" w:right="1701" w:bottom="1985" w:left="1985" w:header="709" w:footer="709" w:gutter="0"/>
          <w:cols w:space="708"/>
          <w:docGrid w:linePitch="360"/>
        </w:sectPr>
      </w:pPr>
    </w:p>
    <w:p w14:paraId="25158D2C" w14:textId="77777777" w:rsidR="007563EA" w:rsidRPr="000F3D94" w:rsidRDefault="00EF6D33" w:rsidP="00E849D3">
      <w:pPr>
        <w:pStyle w:val="Uppgiftluftver"/>
        <w:ind w:right="140" w:hanging="851"/>
        <w:rPr>
          <w:lang w:val="en-US"/>
        </w:rPr>
      </w:pPr>
      <w:r w:rsidRPr="00104EF0">
        <w:rPr>
          <w:rStyle w:val="Uppgiftssiffra"/>
          <w:lang w:val="en-US"/>
        </w:rPr>
        <w:t xml:space="preserve">  </w:t>
      </w:r>
      <w:r w:rsidRPr="000F3D94">
        <w:rPr>
          <w:rStyle w:val="Uppgiftssiffra"/>
          <w:lang w:val="en-US"/>
        </w:rPr>
        <w:t>1</w:t>
      </w:r>
      <w:r w:rsidR="00104EF0" w:rsidRPr="000F3D94">
        <w:rPr>
          <w:b/>
          <w:bCs/>
          <w:lang w:val="en-US"/>
        </w:rPr>
        <w:t xml:space="preserve"> </w:t>
      </w:r>
      <w:r w:rsidR="007563EA" w:rsidRPr="000F3D94">
        <w:rPr>
          <w:b/>
          <w:bCs/>
          <w:lang w:val="en-US"/>
        </w:rPr>
        <w:tab/>
      </w:r>
      <w:r w:rsidR="007563EA" w:rsidRPr="000F3D94">
        <w:rPr>
          <w:lang w:val="en-US"/>
        </w:rPr>
        <w:t xml:space="preserve">a) 30 </w:t>
      </w:r>
      <w:proofErr w:type="spellStart"/>
      <w:r w:rsidR="007563EA" w:rsidRPr="000F3D94">
        <w:rPr>
          <w:lang w:val="en-US"/>
        </w:rPr>
        <w:t>elever</w:t>
      </w:r>
      <w:proofErr w:type="spellEnd"/>
    </w:p>
    <w:p w14:paraId="46D5A940" w14:textId="77777777" w:rsidR="007563EA" w:rsidRDefault="007563EA" w:rsidP="00E849D3">
      <w:pPr>
        <w:pStyle w:val="Rad2"/>
        <w:ind w:right="140" w:hanging="851"/>
      </w:pPr>
      <w:r w:rsidRPr="000F3D94">
        <w:rPr>
          <w:lang w:val="en-US"/>
        </w:rPr>
        <w:tab/>
      </w:r>
      <w:r>
        <w:t>b) 30 %</w:t>
      </w:r>
    </w:p>
    <w:p w14:paraId="0DCAD50B" w14:textId="77777777" w:rsidR="007563EA" w:rsidRDefault="007563EA" w:rsidP="00E849D3">
      <w:pPr>
        <w:pStyle w:val="Rad2"/>
        <w:ind w:right="140" w:hanging="851"/>
      </w:pPr>
      <w:r>
        <w:tab/>
        <w:t>c) 3,5 böcker</w:t>
      </w:r>
    </w:p>
    <w:p w14:paraId="395BC3D7" w14:textId="44E2CDAF" w:rsidR="007563EA" w:rsidRDefault="007563EA" w:rsidP="00E849D3">
      <w:pPr>
        <w:pStyle w:val="Uppgiftluftver"/>
        <w:ind w:right="140" w:hanging="851"/>
      </w:pPr>
      <w:r w:rsidRPr="007563EA">
        <w:rPr>
          <w:rStyle w:val="Uppgiftssiffra"/>
        </w:rPr>
        <w:t xml:space="preserve">  2</w:t>
      </w:r>
      <w:r>
        <w:tab/>
        <w:t xml:space="preserve">a) </w:t>
      </w:r>
      <w:r w:rsidR="005E23E2" w:rsidRPr="005E23E2">
        <w:rPr>
          <w:position w:val="-28"/>
        </w:rPr>
        <w:object w:dxaOrig="680" w:dyaOrig="660" w14:anchorId="2663D0FC">
          <v:shape id="_x0000_i1037" type="#_x0000_t75" style="width:33.75pt;height:33pt" o:ole="">
            <v:imagedata r:id="rId35" o:title=""/>
          </v:shape>
          <o:OLEObject Type="Embed" ProgID="Equation.DSMT4" ShapeID="_x0000_i1037" DrawAspect="Content" ObjectID="_1753641205" r:id="rId36"/>
        </w:object>
      </w:r>
    </w:p>
    <w:p w14:paraId="1074D577" w14:textId="77777777" w:rsidR="007563EA" w:rsidRDefault="007563EA" w:rsidP="00E849D3">
      <w:pPr>
        <w:pStyle w:val="Rad2"/>
        <w:ind w:right="140" w:hanging="851"/>
      </w:pPr>
      <w:r w:rsidRPr="007563EA">
        <w:rPr>
          <w:rStyle w:val="Uppgiftssiffra"/>
        </w:rPr>
        <w:tab/>
      </w:r>
      <w:r>
        <w:t>b) 40</w:t>
      </w:r>
    </w:p>
    <w:p w14:paraId="6D2DFF35" w14:textId="2D1943B8" w:rsidR="007563EA" w:rsidRPr="000F3D94" w:rsidRDefault="007563EA" w:rsidP="00E849D3">
      <w:pPr>
        <w:pStyle w:val="Uppgiftluftver"/>
        <w:ind w:right="140" w:hanging="851"/>
        <w:rPr>
          <w:lang w:val="en-US"/>
        </w:rPr>
      </w:pPr>
      <w:r w:rsidRPr="007563EA">
        <w:rPr>
          <w:rStyle w:val="Uppgiftssiffra"/>
        </w:rPr>
        <w:t xml:space="preserve">  </w:t>
      </w:r>
      <w:r w:rsidRPr="000F3D94">
        <w:rPr>
          <w:rStyle w:val="Uppgiftssiffra"/>
          <w:lang w:val="en-US"/>
        </w:rPr>
        <w:t>3</w:t>
      </w:r>
      <w:r w:rsidRPr="000F3D94">
        <w:rPr>
          <w:lang w:val="en-US"/>
        </w:rPr>
        <w:tab/>
        <w:t xml:space="preserve">25° </w:t>
      </w:r>
      <w:proofErr w:type="spellStart"/>
      <w:r w:rsidRPr="000F3D94">
        <w:rPr>
          <w:lang w:val="en-US"/>
        </w:rPr>
        <w:t>vardera</w:t>
      </w:r>
      <w:proofErr w:type="spellEnd"/>
    </w:p>
    <w:p w14:paraId="18A49150" w14:textId="04506C14" w:rsidR="007563EA" w:rsidRPr="007563EA" w:rsidRDefault="007563EA" w:rsidP="00E849D3">
      <w:pPr>
        <w:pStyle w:val="Uppgiftluftver"/>
        <w:ind w:right="140" w:hanging="851"/>
        <w:rPr>
          <w:lang w:val="en-US"/>
        </w:rPr>
      </w:pPr>
      <w:r w:rsidRPr="000F3D94">
        <w:rPr>
          <w:rStyle w:val="Uppgiftssiffra"/>
          <w:lang w:val="en-US"/>
        </w:rPr>
        <w:t xml:space="preserve">  4</w:t>
      </w:r>
      <w:r w:rsidRPr="007563EA">
        <w:rPr>
          <w:b/>
          <w:bCs/>
          <w:lang w:val="en-US"/>
        </w:rPr>
        <w:tab/>
      </w:r>
      <w:r w:rsidRPr="007563EA">
        <w:rPr>
          <w:lang w:val="en-US"/>
        </w:rPr>
        <w:t>a) 15</w:t>
      </w:r>
    </w:p>
    <w:p w14:paraId="7C6763AE" w14:textId="588ACC14" w:rsidR="007563EA" w:rsidRPr="007563EA" w:rsidRDefault="007563EA" w:rsidP="00E849D3">
      <w:pPr>
        <w:pStyle w:val="Rad2"/>
        <w:ind w:right="140" w:hanging="851"/>
        <w:rPr>
          <w:lang w:val="en-US"/>
        </w:rPr>
      </w:pPr>
      <w:r w:rsidRPr="000F3D94">
        <w:rPr>
          <w:rStyle w:val="Uppgiftssiffra"/>
          <w:lang w:val="en-US"/>
        </w:rPr>
        <w:tab/>
      </w:r>
      <w:r w:rsidRPr="007563EA">
        <w:rPr>
          <w:lang w:val="en-US"/>
        </w:rPr>
        <w:t xml:space="preserve">b) </w:t>
      </w:r>
      <w:r w:rsidR="005E23E2" w:rsidRPr="005E23E2">
        <w:rPr>
          <w:position w:val="-24"/>
        </w:rPr>
        <w:object w:dxaOrig="240" w:dyaOrig="620" w14:anchorId="5E551E19">
          <v:shape id="_x0000_i1038" type="#_x0000_t75" style="width:12pt;height:30.75pt" o:ole="">
            <v:imagedata r:id="rId37" o:title=""/>
          </v:shape>
          <o:OLEObject Type="Embed" ProgID="Equation.DSMT4" ShapeID="_x0000_i1038" DrawAspect="Content" ObjectID="_1753641206" r:id="rId38"/>
        </w:object>
      </w:r>
    </w:p>
    <w:p w14:paraId="2567FE34" w14:textId="77777777" w:rsidR="007563EA" w:rsidRPr="007563EA" w:rsidRDefault="007563EA" w:rsidP="00E849D3">
      <w:pPr>
        <w:pStyle w:val="Rad2"/>
        <w:ind w:right="140" w:hanging="851"/>
        <w:rPr>
          <w:lang w:val="en-US"/>
        </w:rPr>
      </w:pPr>
      <w:r w:rsidRPr="000F3D94">
        <w:rPr>
          <w:rStyle w:val="Uppgiftssiffra"/>
          <w:lang w:val="en-US"/>
        </w:rPr>
        <w:tab/>
      </w:r>
      <w:r w:rsidRPr="007563EA">
        <w:rPr>
          <w:lang w:val="en-US"/>
        </w:rPr>
        <w:t>c) 3 600</w:t>
      </w:r>
    </w:p>
    <w:p w14:paraId="218FCB43" w14:textId="1C09F69C" w:rsidR="007563EA" w:rsidRPr="007563EA" w:rsidRDefault="007563EA" w:rsidP="00E849D3">
      <w:pPr>
        <w:pStyle w:val="Uppgiftluftver"/>
        <w:ind w:right="140" w:hanging="851"/>
        <w:rPr>
          <w:lang w:val="en-US"/>
        </w:rPr>
      </w:pPr>
      <w:r w:rsidRPr="000F3D94">
        <w:rPr>
          <w:rStyle w:val="Uppgiftssiffra"/>
          <w:lang w:val="en-US"/>
        </w:rPr>
        <w:t xml:space="preserve">  5</w:t>
      </w:r>
      <w:r w:rsidRPr="007563EA">
        <w:rPr>
          <w:b/>
          <w:bCs/>
          <w:lang w:val="en-US"/>
        </w:rPr>
        <w:tab/>
      </w:r>
      <w:r w:rsidRPr="007563EA">
        <w:rPr>
          <w:lang w:val="en-US"/>
        </w:rPr>
        <w:t>A, B och D</w:t>
      </w:r>
    </w:p>
    <w:p w14:paraId="24758FED" w14:textId="3E16C521" w:rsidR="007563EA" w:rsidRPr="007563EA" w:rsidRDefault="007563EA" w:rsidP="00E849D3">
      <w:pPr>
        <w:pStyle w:val="Uppgiftluftver"/>
        <w:ind w:right="140" w:hanging="851"/>
        <w:rPr>
          <w:lang w:val="en-US"/>
        </w:rPr>
      </w:pPr>
      <w:r w:rsidRPr="000F3D94">
        <w:rPr>
          <w:rStyle w:val="Uppgiftssiffra"/>
          <w:lang w:val="en-US"/>
        </w:rPr>
        <w:t xml:space="preserve">  6</w:t>
      </w:r>
      <w:r w:rsidRPr="007563EA">
        <w:rPr>
          <w:b/>
          <w:bCs/>
          <w:lang w:val="en-US"/>
        </w:rPr>
        <w:tab/>
      </w:r>
      <w:r w:rsidRPr="007563EA">
        <w:rPr>
          <w:lang w:val="en-US"/>
        </w:rPr>
        <w:t>a) 0,8</w:t>
      </w:r>
    </w:p>
    <w:p w14:paraId="4D1F2E9E" w14:textId="77777777" w:rsidR="007563EA" w:rsidRPr="007563EA" w:rsidRDefault="007563EA" w:rsidP="00E849D3">
      <w:pPr>
        <w:pStyle w:val="Rad2"/>
        <w:ind w:right="140" w:hanging="851"/>
        <w:rPr>
          <w:lang w:val="en-US"/>
        </w:rPr>
      </w:pPr>
      <w:r w:rsidRPr="000F3D94">
        <w:rPr>
          <w:rStyle w:val="Uppgiftssiffra"/>
          <w:lang w:val="en-US"/>
        </w:rPr>
        <w:tab/>
      </w:r>
      <w:r w:rsidRPr="007563EA">
        <w:rPr>
          <w:lang w:val="en-US"/>
        </w:rPr>
        <w:t>b) 0,719</w:t>
      </w:r>
    </w:p>
    <w:p w14:paraId="404C5417" w14:textId="6A2E9EA7" w:rsidR="007563EA" w:rsidRPr="007563EA" w:rsidRDefault="00F802E4" w:rsidP="00E849D3">
      <w:pPr>
        <w:pStyle w:val="Uppgiftluftver"/>
        <w:ind w:right="140" w:hanging="851"/>
        <w:rPr>
          <w:lang w:val="en-US"/>
        </w:rPr>
      </w:pPr>
      <w:r>
        <w:rPr>
          <w:rStyle w:val="Uppgiftssiffra"/>
          <w:lang w:val="en-US"/>
        </w:rPr>
        <w:br w:type="column"/>
      </w:r>
      <w:r w:rsidR="007563EA" w:rsidRPr="000F3D94">
        <w:rPr>
          <w:rStyle w:val="Uppgiftssiffra"/>
          <w:lang w:val="en-US"/>
        </w:rPr>
        <w:t xml:space="preserve">  7</w:t>
      </w:r>
      <w:r w:rsidR="007563EA" w:rsidRPr="007563EA">
        <w:rPr>
          <w:lang w:val="en-US"/>
        </w:rPr>
        <w:tab/>
        <w:t xml:space="preserve">a) </w:t>
      </w:r>
      <w:r w:rsidR="007563EA" w:rsidRPr="00341BB0">
        <w:rPr>
          <w:position w:val="-24"/>
        </w:rPr>
        <w:object w:dxaOrig="240" w:dyaOrig="620" w14:anchorId="02709B06">
          <v:shape id="_x0000_i1039" type="#_x0000_t75" style="width:12pt;height:30.75pt" o:ole="">
            <v:imagedata r:id="rId39" o:title=""/>
          </v:shape>
          <o:OLEObject Type="Embed" ProgID="Equation.DSMT4" ShapeID="_x0000_i1039" DrawAspect="Content" ObjectID="_1753641207" r:id="rId40"/>
        </w:object>
      </w:r>
    </w:p>
    <w:p w14:paraId="4B42D763" w14:textId="77777777" w:rsidR="007563EA" w:rsidRPr="007563EA" w:rsidRDefault="007563EA" w:rsidP="00E849D3">
      <w:pPr>
        <w:pStyle w:val="Rad2"/>
        <w:ind w:right="140" w:hanging="851"/>
        <w:rPr>
          <w:lang w:val="en-US"/>
        </w:rPr>
      </w:pPr>
      <w:r w:rsidRPr="007563EA">
        <w:rPr>
          <w:lang w:val="en-US"/>
        </w:rPr>
        <w:tab/>
        <w:t>b) 36 cm</w:t>
      </w:r>
      <w:r w:rsidRPr="007563EA">
        <w:rPr>
          <w:vertAlign w:val="superscript"/>
          <w:lang w:val="en-US"/>
        </w:rPr>
        <w:t>2</w:t>
      </w:r>
    </w:p>
    <w:p w14:paraId="5E4DD36B" w14:textId="77777777" w:rsidR="007563EA" w:rsidRPr="007563EA" w:rsidRDefault="007563EA" w:rsidP="00E849D3">
      <w:pPr>
        <w:pStyle w:val="Rad2"/>
        <w:ind w:right="140" w:hanging="851"/>
        <w:rPr>
          <w:lang w:val="en-US"/>
        </w:rPr>
      </w:pPr>
      <w:r w:rsidRPr="007563EA">
        <w:rPr>
          <w:lang w:val="en-US"/>
        </w:rPr>
        <w:tab/>
        <w:t>c) 34 cm</w:t>
      </w:r>
    </w:p>
    <w:p w14:paraId="6AB4A3A2" w14:textId="437B3E26" w:rsidR="007563EA" w:rsidRPr="007563EA" w:rsidRDefault="007563EA" w:rsidP="00E849D3">
      <w:pPr>
        <w:pStyle w:val="Uppgiftluftver"/>
        <w:ind w:right="140" w:hanging="851"/>
        <w:rPr>
          <w:lang w:val="en-US"/>
        </w:rPr>
      </w:pPr>
      <w:r w:rsidRPr="000F3D94">
        <w:rPr>
          <w:rStyle w:val="Uppgiftssiffra"/>
          <w:lang w:val="en-US"/>
        </w:rPr>
        <w:t xml:space="preserve">  8</w:t>
      </w:r>
      <w:r w:rsidRPr="007563EA">
        <w:rPr>
          <w:lang w:val="en-US"/>
        </w:rPr>
        <w:tab/>
        <w:t>A, C och E</w:t>
      </w:r>
    </w:p>
    <w:p w14:paraId="2EF6700B" w14:textId="7223602F" w:rsidR="007563EA" w:rsidRPr="007563EA" w:rsidRDefault="007563EA" w:rsidP="00E849D3">
      <w:pPr>
        <w:pStyle w:val="Uppgiftluftver"/>
        <w:ind w:right="140" w:hanging="851"/>
        <w:rPr>
          <w:lang w:val="en-US"/>
        </w:rPr>
      </w:pPr>
      <w:r w:rsidRPr="000F3D94">
        <w:rPr>
          <w:rStyle w:val="Uppgiftssiffra"/>
          <w:lang w:val="en-US"/>
        </w:rPr>
        <w:t xml:space="preserve">  9</w:t>
      </w:r>
      <w:r w:rsidRPr="007563EA">
        <w:rPr>
          <w:b/>
          <w:bCs/>
          <w:lang w:val="en-US"/>
        </w:rPr>
        <w:tab/>
      </w:r>
      <w:r w:rsidRPr="007563EA">
        <w:rPr>
          <w:lang w:val="en-US"/>
        </w:rPr>
        <w:t xml:space="preserve">a) </w:t>
      </w:r>
      <w:r w:rsidR="005E23E2" w:rsidRPr="007563EA">
        <w:rPr>
          <w:lang w:val="en-US"/>
        </w:rPr>
        <w:t>3</w:t>
      </w:r>
      <w:r w:rsidR="005E23E2">
        <w:rPr>
          <w:lang w:val="en-US"/>
        </w:rPr>
        <w:t>0</w:t>
      </w:r>
      <w:r w:rsidR="005E23E2" w:rsidRPr="007563EA">
        <w:rPr>
          <w:lang w:val="en-US"/>
        </w:rPr>
        <w:t xml:space="preserve"> </w:t>
      </w:r>
      <w:r w:rsidRPr="007563EA">
        <w:rPr>
          <w:lang w:val="en-US"/>
        </w:rPr>
        <w:t>%</w:t>
      </w:r>
    </w:p>
    <w:p w14:paraId="3F3528F1" w14:textId="77777777" w:rsidR="007563EA" w:rsidRPr="007563EA" w:rsidRDefault="007563EA" w:rsidP="00E849D3">
      <w:pPr>
        <w:pStyle w:val="Rad2"/>
        <w:ind w:right="140" w:hanging="851"/>
        <w:rPr>
          <w:lang w:val="en-US"/>
        </w:rPr>
      </w:pPr>
      <w:r w:rsidRPr="007563EA">
        <w:rPr>
          <w:lang w:val="en-US"/>
        </w:rPr>
        <w:tab/>
        <w:t>b) 0,65</w:t>
      </w:r>
      <w:r w:rsidRPr="007563EA">
        <w:rPr>
          <w:i/>
          <w:iCs/>
          <w:lang w:val="en-US"/>
        </w:rPr>
        <w:t>a</w:t>
      </w:r>
      <w:r w:rsidRPr="007563EA">
        <w:rPr>
          <w:vertAlign w:val="superscript"/>
          <w:lang w:val="en-US"/>
        </w:rPr>
        <w:t>2</w:t>
      </w:r>
    </w:p>
    <w:p w14:paraId="7570824F" w14:textId="77777777" w:rsidR="007563EA" w:rsidRPr="007563EA" w:rsidRDefault="007563EA" w:rsidP="00E849D3">
      <w:pPr>
        <w:pStyle w:val="Uppgiftluftver"/>
        <w:ind w:right="140" w:hanging="851"/>
        <w:rPr>
          <w:lang w:val="en-US"/>
        </w:rPr>
      </w:pPr>
      <w:r w:rsidRPr="000F3D94">
        <w:rPr>
          <w:rStyle w:val="Uppgiftssiffra"/>
          <w:lang w:val="en-US"/>
        </w:rPr>
        <w:t>10</w:t>
      </w:r>
      <w:r w:rsidRPr="007563EA">
        <w:rPr>
          <w:b/>
          <w:bCs/>
          <w:lang w:val="en-US"/>
        </w:rPr>
        <w:tab/>
      </w:r>
      <w:r w:rsidRPr="007563EA">
        <w:rPr>
          <w:lang w:val="en-US"/>
        </w:rPr>
        <w:t>a) 4</w:t>
      </w:r>
    </w:p>
    <w:p w14:paraId="78440BF4" w14:textId="77777777" w:rsidR="007563EA" w:rsidRPr="007563EA" w:rsidRDefault="007563EA" w:rsidP="00E849D3">
      <w:pPr>
        <w:pStyle w:val="Rad2"/>
        <w:ind w:right="140" w:hanging="851"/>
        <w:rPr>
          <w:lang w:val="en-US"/>
        </w:rPr>
      </w:pPr>
      <w:r w:rsidRPr="007563EA">
        <w:rPr>
          <w:lang w:val="en-US"/>
        </w:rPr>
        <w:tab/>
        <w:t>b) ‒6</w:t>
      </w:r>
    </w:p>
    <w:p w14:paraId="658B8833" w14:textId="77777777" w:rsidR="007563EA" w:rsidRPr="007563EA" w:rsidRDefault="007563EA" w:rsidP="00E849D3">
      <w:pPr>
        <w:pStyle w:val="Rad2"/>
        <w:ind w:right="140" w:hanging="851"/>
        <w:rPr>
          <w:lang w:val="en-US"/>
        </w:rPr>
      </w:pPr>
      <w:r w:rsidRPr="007563EA">
        <w:rPr>
          <w:lang w:val="en-US"/>
        </w:rPr>
        <w:tab/>
        <w:t>c) ‒4</w:t>
      </w:r>
    </w:p>
    <w:p w14:paraId="34F4F068" w14:textId="77777777" w:rsidR="007563EA" w:rsidRPr="007563EA" w:rsidRDefault="007563EA" w:rsidP="00E849D3">
      <w:pPr>
        <w:pStyle w:val="Uppgiftluftver"/>
        <w:ind w:right="140" w:hanging="851"/>
        <w:rPr>
          <w:lang w:val="en-US"/>
        </w:rPr>
      </w:pPr>
      <w:r w:rsidRPr="000F3D94">
        <w:rPr>
          <w:rStyle w:val="Uppgiftssiffra"/>
          <w:lang w:val="en-US"/>
        </w:rPr>
        <w:t>11</w:t>
      </w:r>
      <w:r w:rsidRPr="007563EA">
        <w:rPr>
          <w:b/>
          <w:bCs/>
          <w:lang w:val="en-US"/>
        </w:rPr>
        <w:tab/>
      </w:r>
      <w:r w:rsidRPr="007563EA">
        <w:rPr>
          <w:lang w:val="en-US"/>
        </w:rPr>
        <w:t xml:space="preserve">a) </w:t>
      </w:r>
      <w:r w:rsidRPr="007563EA">
        <w:rPr>
          <w:i/>
          <w:iCs/>
          <w:lang w:val="en-US"/>
        </w:rPr>
        <w:t>x</w:t>
      </w:r>
      <w:r w:rsidRPr="007563EA">
        <w:rPr>
          <w:lang w:val="en-US"/>
        </w:rPr>
        <w:t xml:space="preserve"> = 2</w:t>
      </w:r>
    </w:p>
    <w:p w14:paraId="33B7A47E" w14:textId="77777777" w:rsidR="007563EA" w:rsidRPr="007563EA" w:rsidRDefault="007563EA" w:rsidP="00E849D3">
      <w:pPr>
        <w:pStyle w:val="Rad2"/>
        <w:ind w:right="140" w:hanging="851"/>
        <w:rPr>
          <w:lang w:val="en-US"/>
        </w:rPr>
      </w:pPr>
      <w:r w:rsidRPr="007563EA">
        <w:rPr>
          <w:lang w:val="en-US"/>
        </w:rPr>
        <w:tab/>
        <w:t xml:space="preserve">b) </w:t>
      </w:r>
      <w:r w:rsidRPr="007563EA">
        <w:rPr>
          <w:i/>
          <w:iCs/>
          <w:lang w:val="en-US"/>
        </w:rPr>
        <w:t>x</w:t>
      </w:r>
      <w:r w:rsidRPr="007563EA">
        <w:rPr>
          <w:lang w:val="en-US"/>
        </w:rPr>
        <w:t xml:space="preserve"> = 10</w:t>
      </w:r>
    </w:p>
    <w:p w14:paraId="272E4007" w14:textId="77777777" w:rsidR="007563EA" w:rsidRDefault="007563EA" w:rsidP="00E849D3">
      <w:pPr>
        <w:pStyle w:val="Rad2"/>
        <w:ind w:right="140" w:hanging="851"/>
      </w:pPr>
      <w:r w:rsidRPr="007563EA">
        <w:rPr>
          <w:lang w:val="en-US"/>
        </w:rPr>
        <w:tab/>
      </w:r>
      <w:r>
        <w:t xml:space="preserve">c) </w:t>
      </w:r>
      <w:r>
        <w:rPr>
          <w:i/>
          <w:iCs/>
        </w:rPr>
        <w:t>x</w:t>
      </w:r>
      <w:r>
        <w:t xml:space="preserve"> = 3</w:t>
      </w:r>
    </w:p>
    <w:p w14:paraId="345B269C" w14:textId="77777777" w:rsidR="007563EA" w:rsidRDefault="007563EA" w:rsidP="00E849D3">
      <w:pPr>
        <w:pStyle w:val="Uppgiftluftver"/>
        <w:ind w:right="140" w:hanging="851"/>
      </w:pPr>
      <w:r w:rsidRPr="007563EA">
        <w:rPr>
          <w:rStyle w:val="Uppgiftssiffra"/>
        </w:rPr>
        <w:t>12</w:t>
      </w:r>
      <w:r>
        <w:rPr>
          <w:b/>
          <w:bCs/>
        </w:rPr>
        <w:tab/>
      </w:r>
      <w:r>
        <w:t xml:space="preserve">a) </w:t>
      </w:r>
      <w:r w:rsidRPr="005275BC">
        <w:rPr>
          <w:position w:val="-24"/>
        </w:rPr>
        <w:object w:dxaOrig="220" w:dyaOrig="620" w14:anchorId="34F7E4E9">
          <v:shape id="_x0000_i1040" type="#_x0000_t75" style="width:11.25pt;height:30.75pt" o:ole="">
            <v:imagedata r:id="rId41" o:title=""/>
          </v:shape>
          <o:OLEObject Type="Embed" ProgID="Equation.DSMT4" ShapeID="_x0000_i1040" DrawAspect="Content" ObjectID="_1753641208" r:id="rId42"/>
        </w:object>
      </w:r>
    </w:p>
    <w:p w14:paraId="27E4EEE3" w14:textId="47572C93" w:rsidR="007563EA" w:rsidRPr="005275BC" w:rsidRDefault="007563EA" w:rsidP="00E849D3">
      <w:pPr>
        <w:pStyle w:val="Rad2"/>
        <w:ind w:right="140" w:hanging="851"/>
      </w:pPr>
      <w:r>
        <w:tab/>
        <w:t xml:space="preserve">b) 3 ∙ </w:t>
      </w:r>
      <w:r w:rsidR="005E23E2">
        <w:t>10</w:t>
      </w:r>
      <w:r w:rsidR="005E23E2">
        <w:rPr>
          <w:vertAlign w:val="superscript"/>
        </w:rPr>
        <w:t>6</w:t>
      </w:r>
    </w:p>
    <w:p w14:paraId="14AD477E" w14:textId="77777777" w:rsidR="007563EA" w:rsidRPr="005275BC" w:rsidRDefault="007563EA" w:rsidP="00E849D3">
      <w:pPr>
        <w:pStyle w:val="Rad2"/>
        <w:ind w:right="140" w:hanging="851"/>
      </w:pPr>
      <w:r>
        <w:tab/>
        <w:t>c) 3</w:t>
      </w:r>
      <w:r>
        <w:rPr>
          <w:vertAlign w:val="superscript"/>
        </w:rPr>
        <w:t>9</w:t>
      </w:r>
    </w:p>
    <w:p w14:paraId="62F426BD" w14:textId="569C7C1F" w:rsidR="002611CC" w:rsidRPr="00CB76D7" w:rsidRDefault="002611CC" w:rsidP="00E849D3">
      <w:pPr>
        <w:pStyle w:val="Uppgiftluftver"/>
        <w:ind w:right="140" w:hanging="851"/>
        <w:rPr>
          <w:lang w:val="en-US"/>
        </w:rPr>
      </w:pPr>
    </w:p>
    <w:p w14:paraId="4D9815A5" w14:textId="4227D106" w:rsidR="009D25C2" w:rsidRPr="00CB76D7" w:rsidRDefault="009D25C2" w:rsidP="00E849D3">
      <w:pPr>
        <w:pStyle w:val="Uppgift"/>
        <w:spacing w:after="120"/>
        <w:ind w:right="140" w:hanging="851"/>
        <w:rPr>
          <w:lang w:val="en-US"/>
        </w:rPr>
        <w:sectPr w:rsidR="009D25C2" w:rsidRPr="00CB76D7" w:rsidSect="002611CC">
          <w:type w:val="continuous"/>
          <w:pgSz w:w="11906" w:h="16838"/>
          <w:pgMar w:top="2098" w:right="1701" w:bottom="1985" w:left="1985" w:header="709" w:footer="709" w:gutter="0"/>
          <w:cols w:num="2" w:space="708"/>
          <w:docGrid w:linePitch="360"/>
        </w:sectPr>
      </w:pPr>
    </w:p>
    <w:p w14:paraId="1942D32B" w14:textId="426D0BE6" w:rsidR="00EA7E99" w:rsidRPr="00CB76D7" w:rsidRDefault="00EA7E99" w:rsidP="00E849D3">
      <w:pPr>
        <w:pStyle w:val="Uppgift"/>
        <w:spacing w:after="120"/>
        <w:ind w:right="140" w:hanging="851"/>
        <w:rPr>
          <w:lang w:val="en-US"/>
        </w:rPr>
      </w:pPr>
    </w:p>
    <w:sectPr w:rsidR="00EA7E99" w:rsidRPr="00CB76D7" w:rsidSect="002611CC">
      <w:type w:val="continuous"/>
      <w:pgSz w:w="11906" w:h="16838"/>
      <w:pgMar w:top="2098" w:right="1701" w:bottom="1985" w:left="1985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87CF8E" w14:textId="77777777" w:rsidR="009C635B" w:rsidRDefault="009C635B">
      <w:r>
        <w:separator/>
      </w:r>
    </w:p>
  </w:endnote>
  <w:endnote w:type="continuationSeparator" w:id="0">
    <w:p w14:paraId="1A21FA34" w14:textId="77777777" w:rsidR="009C635B" w:rsidRDefault="009C63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libri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4D"/>
    <w:family w:val="auto"/>
    <w:pitch w:val="variable"/>
    <w:sig w:usb0="A00002FF" w:usb1="7800205A" w:usb2="14600000" w:usb3="00000000" w:csb0="0000019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ヒラギノ角ゴ Pro W3">
    <w:altName w:val="Yu Gothic"/>
    <w:charset w:val="80"/>
    <w:family w:val="auto"/>
    <w:pitch w:val="variable"/>
    <w:sig w:usb0="01000001" w:usb1="08070708" w:usb2="1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617B78" w14:textId="77777777" w:rsidR="009C635B" w:rsidRDefault="009C635B">
      <w:r>
        <w:separator/>
      </w:r>
    </w:p>
  </w:footnote>
  <w:footnote w:type="continuationSeparator" w:id="0">
    <w:p w14:paraId="735E0FF0" w14:textId="77777777" w:rsidR="009C635B" w:rsidRDefault="009C635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.7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45827063">
    <w:abstractNumId w:val="0"/>
  </w:num>
  <w:num w:numId="2" w16cid:durableId="1476020177">
    <w:abstractNumId w:val="24"/>
  </w:num>
  <w:num w:numId="3" w16cid:durableId="1430270602">
    <w:abstractNumId w:val="19"/>
  </w:num>
  <w:num w:numId="4" w16cid:durableId="1670790517">
    <w:abstractNumId w:val="30"/>
  </w:num>
  <w:num w:numId="5" w16cid:durableId="82075826">
    <w:abstractNumId w:val="10"/>
  </w:num>
  <w:num w:numId="6" w16cid:durableId="199167427">
    <w:abstractNumId w:val="8"/>
  </w:num>
  <w:num w:numId="7" w16cid:durableId="1444769641">
    <w:abstractNumId w:val="7"/>
  </w:num>
  <w:num w:numId="8" w16cid:durableId="841746473">
    <w:abstractNumId w:val="6"/>
  </w:num>
  <w:num w:numId="9" w16cid:durableId="646401069">
    <w:abstractNumId w:val="5"/>
  </w:num>
  <w:num w:numId="10" w16cid:durableId="757285183">
    <w:abstractNumId w:val="9"/>
  </w:num>
  <w:num w:numId="11" w16cid:durableId="1933467787">
    <w:abstractNumId w:val="4"/>
  </w:num>
  <w:num w:numId="12" w16cid:durableId="217589899">
    <w:abstractNumId w:val="3"/>
  </w:num>
  <w:num w:numId="13" w16cid:durableId="169294533">
    <w:abstractNumId w:val="2"/>
  </w:num>
  <w:num w:numId="14" w16cid:durableId="1055738968">
    <w:abstractNumId w:val="1"/>
  </w:num>
  <w:num w:numId="15" w16cid:durableId="1165243201">
    <w:abstractNumId w:val="16"/>
  </w:num>
  <w:num w:numId="16" w16cid:durableId="1218786503">
    <w:abstractNumId w:val="22"/>
  </w:num>
  <w:num w:numId="17" w16cid:durableId="682439566">
    <w:abstractNumId w:val="25"/>
  </w:num>
  <w:num w:numId="18" w16cid:durableId="832377972">
    <w:abstractNumId w:val="29"/>
  </w:num>
  <w:num w:numId="19" w16cid:durableId="394740448">
    <w:abstractNumId w:val="13"/>
  </w:num>
  <w:num w:numId="20" w16cid:durableId="542907528">
    <w:abstractNumId w:val="20"/>
  </w:num>
  <w:num w:numId="21" w16cid:durableId="1508640449">
    <w:abstractNumId w:val="17"/>
  </w:num>
  <w:num w:numId="22" w16cid:durableId="576597504">
    <w:abstractNumId w:val="23"/>
  </w:num>
  <w:num w:numId="23" w16cid:durableId="870461981">
    <w:abstractNumId w:val="26"/>
  </w:num>
  <w:num w:numId="24" w16cid:durableId="1101560961">
    <w:abstractNumId w:val="12"/>
  </w:num>
  <w:num w:numId="25" w16cid:durableId="1964073961">
    <w:abstractNumId w:val="14"/>
  </w:num>
  <w:num w:numId="26" w16cid:durableId="859005718">
    <w:abstractNumId w:val="11"/>
  </w:num>
  <w:num w:numId="27" w16cid:durableId="454324754">
    <w:abstractNumId w:val="28"/>
  </w:num>
  <w:num w:numId="28" w16cid:durableId="1127620950">
    <w:abstractNumId w:val="27"/>
  </w:num>
  <w:num w:numId="29" w16cid:durableId="805468905">
    <w:abstractNumId w:val="21"/>
  </w:num>
  <w:num w:numId="30" w16cid:durableId="555816868">
    <w:abstractNumId w:val="18"/>
  </w:num>
  <w:num w:numId="31" w16cid:durableId="1948191189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4285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3FD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57617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655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3258"/>
    <w:rsid w:val="000B43FB"/>
    <w:rsid w:val="000B45C7"/>
    <w:rsid w:val="000B56EF"/>
    <w:rsid w:val="000B59C1"/>
    <w:rsid w:val="000B66E5"/>
    <w:rsid w:val="000B7023"/>
    <w:rsid w:val="000B7A57"/>
    <w:rsid w:val="000B7B7F"/>
    <w:rsid w:val="000C0167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49E"/>
    <w:rsid w:val="000F252C"/>
    <w:rsid w:val="000F35C9"/>
    <w:rsid w:val="000F3D94"/>
    <w:rsid w:val="000F47E4"/>
    <w:rsid w:val="000F4C4A"/>
    <w:rsid w:val="000F530F"/>
    <w:rsid w:val="000F5634"/>
    <w:rsid w:val="000F6094"/>
    <w:rsid w:val="000F773B"/>
    <w:rsid w:val="0010173C"/>
    <w:rsid w:val="00103A15"/>
    <w:rsid w:val="00104EF0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09B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00B"/>
    <w:rsid w:val="001866A9"/>
    <w:rsid w:val="00187001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A98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3B55"/>
    <w:rsid w:val="002240E0"/>
    <w:rsid w:val="00224C1A"/>
    <w:rsid w:val="00226381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11CC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2EE1"/>
    <w:rsid w:val="002967F3"/>
    <w:rsid w:val="0029770E"/>
    <w:rsid w:val="002A0132"/>
    <w:rsid w:val="002A027A"/>
    <w:rsid w:val="002A0CAF"/>
    <w:rsid w:val="002A1030"/>
    <w:rsid w:val="002A206D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4A3C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229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25A9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5D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644E"/>
    <w:rsid w:val="003A7115"/>
    <w:rsid w:val="003B1E29"/>
    <w:rsid w:val="003B1F0E"/>
    <w:rsid w:val="003B2C5C"/>
    <w:rsid w:val="003B32DF"/>
    <w:rsid w:val="003B32F7"/>
    <w:rsid w:val="003B3373"/>
    <w:rsid w:val="003B402A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AB8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476D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A85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5A86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5942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691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014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10CD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46B3"/>
    <w:rsid w:val="00526E5E"/>
    <w:rsid w:val="00530680"/>
    <w:rsid w:val="00530B10"/>
    <w:rsid w:val="00531887"/>
    <w:rsid w:val="00532358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17B0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3E98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18C"/>
    <w:rsid w:val="005D532E"/>
    <w:rsid w:val="005D5409"/>
    <w:rsid w:val="005D5FE7"/>
    <w:rsid w:val="005D6203"/>
    <w:rsid w:val="005E07B2"/>
    <w:rsid w:val="005E129E"/>
    <w:rsid w:val="005E23E2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4FA8"/>
    <w:rsid w:val="00605E74"/>
    <w:rsid w:val="00606CD0"/>
    <w:rsid w:val="0060711D"/>
    <w:rsid w:val="0060725D"/>
    <w:rsid w:val="00611E6D"/>
    <w:rsid w:val="00612752"/>
    <w:rsid w:val="00612A1F"/>
    <w:rsid w:val="006135A9"/>
    <w:rsid w:val="006135DE"/>
    <w:rsid w:val="006141EC"/>
    <w:rsid w:val="00614A96"/>
    <w:rsid w:val="00614DA8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4D38"/>
    <w:rsid w:val="00635370"/>
    <w:rsid w:val="00635D07"/>
    <w:rsid w:val="00636621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27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4A"/>
    <w:rsid w:val="006666C6"/>
    <w:rsid w:val="00666B8F"/>
    <w:rsid w:val="00670539"/>
    <w:rsid w:val="00671307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061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15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6E23"/>
    <w:rsid w:val="006F726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6F5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3E8"/>
    <w:rsid w:val="00731EFE"/>
    <w:rsid w:val="007322FF"/>
    <w:rsid w:val="007324E3"/>
    <w:rsid w:val="0073287B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563EA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87307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4EF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19B3"/>
    <w:rsid w:val="007D2E72"/>
    <w:rsid w:val="007D36F4"/>
    <w:rsid w:val="007D56F1"/>
    <w:rsid w:val="007D595B"/>
    <w:rsid w:val="007D655D"/>
    <w:rsid w:val="007D670C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301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BD0"/>
    <w:rsid w:val="00835FC1"/>
    <w:rsid w:val="008367DA"/>
    <w:rsid w:val="00842BF3"/>
    <w:rsid w:val="00843D32"/>
    <w:rsid w:val="00843ED0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185F"/>
    <w:rsid w:val="008629AE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39B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32D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29B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57A"/>
    <w:rsid w:val="008F68A1"/>
    <w:rsid w:val="008F7C44"/>
    <w:rsid w:val="008F7EFD"/>
    <w:rsid w:val="009011C7"/>
    <w:rsid w:val="0090196B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350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4700A"/>
    <w:rsid w:val="00950349"/>
    <w:rsid w:val="00950966"/>
    <w:rsid w:val="00950CE5"/>
    <w:rsid w:val="00951ED4"/>
    <w:rsid w:val="0095218A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12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35B"/>
    <w:rsid w:val="009C64D1"/>
    <w:rsid w:val="009C6F3B"/>
    <w:rsid w:val="009C7DD8"/>
    <w:rsid w:val="009D0055"/>
    <w:rsid w:val="009D04B4"/>
    <w:rsid w:val="009D10AB"/>
    <w:rsid w:val="009D1467"/>
    <w:rsid w:val="009D25C2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556F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8C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AF4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050C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C636B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11DF"/>
    <w:rsid w:val="00B34387"/>
    <w:rsid w:val="00B36DD7"/>
    <w:rsid w:val="00B37C76"/>
    <w:rsid w:val="00B37DBE"/>
    <w:rsid w:val="00B40882"/>
    <w:rsid w:val="00B41EED"/>
    <w:rsid w:val="00B44CEE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850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E7A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0D41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CDD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665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D97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637"/>
    <w:rsid w:val="00C718D5"/>
    <w:rsid w:val="00C720CE"/>
    <w:rsid w:val="00C72BF9"/>
    <w:rsid w:val="00C72CDD"/>
    <w:rsid w:val="00C76885"/>
    <w:rsid w:val="00C77E33"/>
    <w:rsid w:val="00C77EEB"/>
    <w:rsid w:val="00C77EF8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19C"/>
    <w:rsid w:val="00CB5907"/>
    <w:rsid w:val="00CB5B90"/>
    <w:rsid w:val="00CB5F69"/>
    <w:rsid w:val="00CB7240"/>
    <w:rsid w:val="00CB76D7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59F4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191"/>
    <w:rsid w:val="00D276D1"/>
    <w:rsid w:val="00D27A13"/>
    <w:rsid w:val="00D30791"/>
    <w:rsid w:val="00D32A8B"/>
    <w:rsid w:val="00D330F4"/>
    <w:rsid w:val="00D3439C"/>
    <w:rsid w:val="00D34478"/>
    <w:rsid w:val="00D35835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2EB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08CB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441"/>
    <w:rsid w:val="00DB0628"/>
    <w:rsid w:val="00DB19D6"/>
    <w:rsid w:val="00DB382B"/>
    <w:rsid w:val="00DB3EC3"/>
    <w:rsid w:val="00DB79B3"/>
    <w:rsid w:val="00DC0965"/>
    <w:rsid w:val="00DC201C"/>
    <w:rsid w:val="00DC46DB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531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411C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49D3"/>
    <w:rsid w:val="00E8587F"/>
    <w:rsid w:val="00E863EE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1F38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A7E99"/>
    <w:rsid w:val="00EB0F58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19C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634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EF6D33"/>
    <w:rsid w:val="00F002C0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3EED"/>
    <w:rsid w:val="00F6445C"/>
    <w:rsid w:val="00F65348"/>
    <w:rsid w:val="00F65A9A"/>
    <w:rsid w:val="00F65C0A"/>
    <w:rsid w:val="00F667C5"/>
    <w:rsid w:val="00F6719D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2E4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2AD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6F13D6A"/>
  <w15:docId w15:val="{8F4337DB-FADB-664D-9D26-98527FFCD4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1" w:qFormat="1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611CC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88539B"/>
    <w:pPr>
      <w:keepNext/>
      <w:spacing w:before="240" w:after="60"/>
      <w:outlineLvl w:val="1"/>
    </w:pPr>
    <w:rPr>
      <w:rFonts w:ascii="Arial" w:hAnsi="Arial" w:cs="Arial"/>
      <w:b/>
      <w:bCs/>
      <w:iCs/>
      <w:sz w:val="22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88539B"/>
    <w:rPr>
      <w:rFonts w:ascii="Arial" w:hAnsi="Arial" w:cs="Arial"/>
      <w:b/>
      <w:bCs/>
      <w:iCs/>
      <w:sz w:val="22"/>
      <w:szCs w:val="28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495942"/>
    <w:pPr>
      <w:tabs>
        <w:tab w:val="left" w:pos="851"/>
        <w:tab w:val="left" w:pos="3000"/>
        <w:tab w:val="left" w:pos="5000"/>
      </w:tabs>
      <w:ind w:left="567" w:hanging="567"/>
    </w:pPr>
    <w:rPr>
      <w:sz w:val="22"/>
    </w:rPr>
  </w:style>
  <w:style w:type="character" w:customStyle="1" w:styleId="UppgiftChar">
    <w:name w:val="Uppgift Char"/>
    <w:link w:val="Uppgift"/>
    <w:rsid w:val="00495942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Brdtext11p">
    <w:name w:val="Brödtext 11p"/>
    <w:basedOn w:val="Uppgift"/>
    <w:qFormat/>
    <w:rsid w:val="0086185F"/>
    <w:pPr>
      <w:ind w:left="0" w:firstLine="0"/>
    </w:pPr>
    <w:rPr>
      <w:rFonts w:eastAsia="MS Mincho"/>
    </w:rPr>
  </w:style>
  <w:style w:type="paragraph" w:customStyle="1" w:styleId="Facitkursiv">
    <w:name w:val="Facit kursiv"/>
    <w:basedOn w:val="Normal"/>
    <w:qFormat/>
    <w:rsid w:val="00A0558C"/>
    <w:pPr>
      <w:tabs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</w:pPr>
    <w:rPr>
      <w:rFonts w:eastAsia="MS Mincho"/>
      <w:i/>
      <w:sz w:val="22"/>
    </w:rPr>
  </w:style>
  <w:style w:type="paragraph" w:customStyle="1" w:styleId="FacitI">
    <w:name w:val="Facit I"/>
    <w:basedOn w:val="Normal"/>
    <w:qFormat/>
    <w:rsid w:val="00A0558C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  <w:style w:type="paragraph" w:customStyle="1" w:styleId="Facit">
    <w:name w:val="Facit"/>
    <w:basedOn w:val="Uppgift"/>
    <w:qFormat/>
    <w:rsid w:val="00BE6E7A"/>
    <w:pPr>
      <w:tabs>
        <w:tab w:val="clear" w:pos="851"/>
        <w:tab w:val="clear" w:pos="3000"/>
        <w:tab w:val="clear" w:pos="5000"/>
        <w:tab w:val="left" w:pos="567"/>
        <w:tab w:val="left" w:pos="652"/>
        <w:tab w:val="right" w:pos="4253"/>
        <w:tab w:val="left" w:pos="4536"/>
        <w:tab w:val="left" w:pos="5103"/>
        <w:tab w:val="right" w:pos="8959"/>
      </w:tabs>
      <w:ind w:left="0" w:firstLine="0"/>
    </w:pPr>
    <w:rPr>
      <w:rFonts w:eastAsia="MS Mincho"/>
    </w:rPr>
  </w:style>
  <w:style w:type="paragraph" w:styleId="Ingetavstnd">
    <w:name w:val="No Spacing"/>
    <w:link w:val="IngetavstndChar"/>
    <w:uiPriority w:val="1"/>
    <w:qFormat/>
    <w:rsid w:val="0088539B"/>
    <w:rPr>
      <w:rFonts w:ascii="Calibri" w:eastAsia="Calibri" w:hAnsi="Calibri"/>
      <w:sz w:val="22"/>
      <w:szCs w:val="22"/>
      <w:lang w:eastAsia="en-US"/>
    </w:rPr>
  </w:style>
  <w:style w:type="character" w:customStyle="1" w:styleId="IngetavstndChar">
    <w:name w:val="Inget avstånd Char"/>
    <w:link w:val="Ingetavstnd"/>
    <w:uiPriority w:val="1"/>
    <w:locked/>
    <w:rsid w:val="0088539B"/>
    <w:rPr>
      <w:rFonts w:ascii="Calibri" w:eastAsia="Calibri" w:hAnsi="Calibri"/>
      <w:sz w:val="22"/>
      <w:szCs w:val="22"/>
      <w:lang w:eastAsia="en-US"/>
    </w:rPr>
  </w:style>
  <w:style w:type="paragraph" w:customStyle="1" w:styleId="FormatmallCentrerad">
    <w:name w:val="Formatmall Centrerad"/>
    <w:basedOn w:val="Normal"/>
    <w:rsid w:val="00223B55"/>
    <w:pPr>
      <w:jc w:val="center"/>
    </w:pPr>
    <w:rPr>
      <w:sz w:val="22"/>
      <w:szCs w:val="20"/>
    </w:rPr>
  </w:style>
  <w:style w:type="paragraph" w:customStyle="1" w:styleId="Brdtextuppgiftermell">
    <w:name w:val="Brödtext_uppgifter_mell"/>
    <w:basedOn w:val="Normal"/>
    <w:rsid w:val="00EF6D33"/>
    <w:pPr>
      <w:suppressAutoHyphens/>
      <w:spacing w:before="120"/>
      <w:ind w:left="851" w:right="1701" w:hanging="851"/>
    </w:pPr>
    <w:rPr>
      <w:rFonts w:cs="ヒラギノ角ゴ Pro W3"/>
      <w:lang w:eastAsia="ar-SA"/>
    </w:rPr>
  </w:style>
  <w:style w:type="paragraph" w:customStyle="1" w:styleId="Brdtextuppgifter0">
    <w:name w:val="Brödtext_uppgifter"/>
    <w:basedOn w:val="Brdtextuppgiftermell"/>
    <w:rsid w:val="00EF6D33"/>
    <w:pPr>
      <w:spacing w:before="0"/>
    </w:pPr>
  </w:style>
  <w:style w:type="paragraph" w:customStyle="1" w:styleId="Rad2">
    <w:name w:val="Rad 2"/>
    <w:basedOn w:val="Uppgiftluftver"/>
    <w:qFormat/>
    <w:rsid w:val="002611CC"/>
    <w:pPr>
      <w:spacing w:before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jpg"/><Relationship Id="rId36" Type="http://schemas.openxmlformats.org/officeDocument/2006/relationships/oleObject" Target="embeddings/oleObject12.bin"/><Relationship Id="rId10" Type="http://schemas.openxmlformats.org/officeDocument/2006/relationships/image" Target="media/image4.jpg"/><Relationship Id="rId19" Type="http://schemas.openxmlformats.org/officeDocument/2006/relationships/image" Target="media/image9.jpg"/><Relationship Id="rId31" Type="http://schemas.openxmlformats.org/officeDocument/2006/relationships/image" Target="media/image16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oleObject" Target="embeddings/oleObject7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F1850A-7ADA-3548-8E06-B231FA915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50</Words>
  <Characters>1859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20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3-08-15T14:49:00Z</cp:lastPrinted>
  <dcterms:created xsi:type="dcterms:W3CDTF">2023-08-15T19:47:00Z</dcterms:created>
  <dcterms:modified xsi:type="dcterms:W3CDTF">2023-08-15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